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3186" w:tblpY="877"/>
        <w:tblW w:w="0" w:type="auto"/>
        <w:tblBorders>
          <w:left w:val="dashed" w:sz="4" w:space="0" w:color="auto"/>
          <w:insideH w:val="single" w:sz="4" w:space="0" w:color="auto"/>
          <w:insideV w:val="dash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63"/>
      </w:tblGrid>
      <w:tr w:rsidR="00430494" w:rsidTr="00430494">
        <w:trPr>
          <w:cantSplit/>
          <w:trHeight w:val="623"/>
        </w:trPr>
        <w:tc>
          <w:tcPr>
            <w:tcW w:w="7763" w:type="dxa"/>
            <w:tcBorders>
              <w:top w:val="nil"/>
              <w:left w:val="nil"/>
              <w:bottom w:val="nil"/>
            </w:tcBorders>
          </w:tcPr>
          <w:p w:rsidR="00430494" w:rsidRPr="00F50460" w:rsidRDefault="00430494" w:rsidP="00430494">
            <w:pPr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</w:pP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厦门大学第</w:t>
            </w:r>
            <w:r w:rsidR="009663B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十</w:t>
            </w:r>
            <w:r w:rsidR="00920B37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五</w:t>
            </w: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届“景润杯”数学竞赛试卷</w:t>
            </w:r>
          </w:p>
          <w:p w:rsidR="00430494" w:rsidRPr="00F50460" w:rsidRDefault="00430494" w:rsidP="00920B37">
            <w:pPr>
              <w:ind w:firstLineChars="147" w:firstLine="536"/>
              <w:rPr>
                <w:rFonts w:ascii="Times New Roman" w:eastAsia="楷体_GB2312" w:hAnsi="Times New Roman" w:cs="Times New Roman"/>
                <w:b/>
                <w:kern w:val="0"/>
                <w:sz w:val="36"/>
                <w:szCs w:val="36"/>
              </w:rPr>
            </w:pP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（</w:t>
            </w:r>
            <w:r w:rsidR="002B07B8"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>非数学类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，</w:t>
            </w:r>
            <w:r w:rsidR="001373CF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201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8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6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3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）</w:t>
            </w:r>
          </w:p>
        </w:tc>
      </w:tr>
    </w:tbl>
    <w:p w:rsidR="002B07B8" w:rsidRPr="00BD03F1" w:rsidRDefault="00E6353E" w:rsidP="002B07B8">
      <w:pPr>
        <w:spacing w:line="720" w:lineRule="auto"/>
        <w:rPr>
          <w:rFonts w:ascii="Times New Roman" w:hAnsi="Times New Roman" w:cs="Times New Roman"/>
          <w:b/>
          <w:sz w:val="24"/>
          <w:szCs w:val="24"/>
        </w:rPr>
      </w:pPr>
      <w:r w:rsidRPr="00BD03F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735</wp:posOffset>
            </wp:positionH>
            <wp:positionV relativeFrom="paragraph">
              <wp:posOffset>0</wp:posOffset>
            </wp:positionV>
            <wp:extent cx="972820" cy="931545"/>
            <wp:effectExtent l="0" t="0" r="0" b="1905"/>
            <wp:wrapSquare wrapText="bothSides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14F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930910</wp:posOffset>
                </wp:positionV>
                <wp:extent cx="6350000" cy="38100"/>
                <wp:effectExtent l="0" t="19050" r="31750" b="19050"/>
                <wp:wrapSquare wrapText="bothSides"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000" cy="3810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FE9584" id="直接连接符 11" o:spid="_x0000_s1026" style="position:absolute;left:0;text-align:left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pt,73.3pt" to="499.8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" strokeweight="4.5pt">
                <v:stroke linestyle="thinThick"/>
                <w10:wrap type="square"/>
              </v:line>
            </w:pict>
          </mc:Fallback>
        </mc:AlternateConten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一、填空题（本题共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10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小题，每小题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3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分，总计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30</w:t>
      </w:r>
      <w:r w:rsidR="002B07B8" w:rsidRPr="00BD03F1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2B07B8" w:rsidRPr="00BD03F1" w:rsidRDefault="002B07B8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1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851AFA" w:rsidRPr="00BD03F1">
        <w:rPr>
          <w:rFonts w:ascii="Times New Roman" w:hAnsi="Times New Roman" w:cs="Times New Roman"/>
          <w:position w:val="-20"/>
          <w:sz w:val="24"/>
          <w:szCs w:val="24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5pt;height:30.5pt" o:ole="">
            <v:imagedata r:id="rId9" o:title=""/>
          </v:shape>
          <o:OLEObject Type="Embed" ProgID="Equation.DSMT4" ShapeID="_x0000_i1025" DrawAspect="Content" ObjectID="_1589570380" r:id="rId10"/>
        </w:object>
      </w:r>
      <w:r w:rsidR="00C60314">
        <w:rPr>
          <w:rFonts w:ascii="Times New Roman" w:hAnsi="Times New Roman" w:cs="Times New Roman"/>
          <w:sz w:val="24"/>
          <w:szCs w:val="24"/>
          <w:u w:val="single"/>
        </w:rPr>
        <w:t xml:space="preserve">               </w: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334BDF" w:rsidRPr="00BD03F1" w:rsidRDefault="00334BDF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7600" w:dyaOrig="740">
          <v:shape id="_x0000_i1026" type="#_x0000_t75" style="width:381pt;height:36.5pt" o:ole="">
            <v:imagedata r:id="rId11" o:title=""/>
          </v:shape>
          <o:OLEObject Type="Embed" ProgID="Equation.DSMT4" ShapeID="_x0000_i1026" DrawAspect="Content" ObjectID="_1589570381" r:id="rId1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7740A7" w:rsidRPr="00BD03F1" w:rsidRDefault="002B07B8" w:rsidP="001F76D4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2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="001F76D4" w:rsidRPr="00BD03F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="00731373" w:rsidRPr="00BD03F1">
        <w:rPr>
          <w:rFonts w:ascii="Times New Roman" w:hAnsi="Times New Roman" w:cs="Times New Roman"/>
          <w:position w:val="-28"/>
          <w:sz w:val="24"/>
          <w:szCs w:val="24"/>
        </w:rPr>
        <w:object w:dxaOrig="2100" w:dyaOrig="720">
          <v:shape id="_x0000_i1027" type="#_x0000_t75" style="width:105pt;height:37pt" o:ole="">
            <v:imagedata r:id="rId13" o:title=""/>
          </v:shape>
          <o:OLEObject Type="Embed" ProgID="Equation.DSMT4" ShapeID="_x0000_i1027" DrawAspect="Content" ObjectID="_1589570382" r:id="rId14"/>
        </w:object>
      </w:r>
      <w:r w:rsidR="00C60314">
        <w:rPr>
          <w:rFonts w:ascii="Times New Roman" w:hAnsi="Times New Roman" w:cs="Times New Roman"/>
          <w:sz w:val="24"/>
          <w:szCs w:val="24"/>
          <w:u w:val="single"/>
        </w:rPr>
        <w:t xml:space="preserve">           </w: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673A6E" w:rsidRPr="00BD03F1" w:rsidRDefault="00673A6E" w:rsidP="007740A7">
      <w:pPr>
        <w:spacing w:line="312" w:lineRule="auto"/>
        <w:ind w:left="2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="001F76D4" w:rsidRPr="00BD03F1">
        <w:rPr>
          <w:rFonts w:ascii="Times New Roman" w:hAnsi="Times New Roman" w:cs="Times New Roman"/>
          <w:position w:val="-28"/>
          <w:sz w:val="24"/>
          <w:szCs w:val="24"/>
        </w:rPr>
        <w:object w:dxaOrig="4860" w:dyaOrig="720">
          <v:shape id="_x0000_i1028" type="#_x0000_t75" style="width:243.5pt;height:37pt" o:ole="">
            <v:imagedata r:id="rId15" o:title=""/>
          </v:shape>
          <o:OLEObject Type="Embed" ProgID="Equation.DSMT4" ShapeID="_x0000_i1028" DrawAspect="Content" ObjectID="_1589570383" r:id="rId16"/>
        </w:object>
      </w:r>
    </w:p>
    <w:p w:rsidR="00673A6E" w:rsidRPr="00BD03F1" w:rsidRDefault="00673A6E" w:rsidP="007740A7">
      <w:pPr>
        <w:spacing w:line="312" w:lineRule="auto"/>
        <w:ind w:left="2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3019" w:dyaOrig="720">
          <v:shape id="_x0000_i1029" type="#_x0000_t75" style="width:151.5pt;height:37pt" o:ole="">
            <v:imagedata r:id="rId17" o:title=""/>
          </v:shape>
          <o:OLEObject Type="Embed" ProgID="Equation.DSMT4" ShapeID="_x0000_i1029" DrawAspect="Content" ObjectID="_1589570384" r:id="rId18"/>
        </w:object>
      </w:r>
    </w:p>
    <w:p w:rsidR="00673A6E" w:rsidRPr="00BD03F1" w:rsidRDefault="00673A6E" w:rsidP="007740A7">
      <w:pPr>
        <w:spacing w:line="312" w:lineRule="auto"/>
        <w:ind w:left="2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5340" w:dyaOrig="620">
          <v:shape id="_x0000_i1030" type="#_x0000_t75" style="width:267.5pt;height:31.5pt" o:ole="">
            <v:imagedata r:id="rId19" o:title=""/>
          </v:shape>
          <o:OLEObject Type="Embed" ProgID="Equation.DSMT4" ShapeID="_x0000_i1030" DrawAspect="Content" ObjectID="_1589570385" r:id="rId20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6E7190" w:rsidRPr="00BD03F1" w:rsidRDefault="006E7190" w:rsidP="006E7190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3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Pr="00BD03F1">
        <w:rPr>
          <w:rFonts w:ascii="Times New Roman" w:hAnsi="Times New Roman" w:cs="Times New Roman"/>
          <w:sz w:val="24"/>
          <w:szCs w:val="24"/>
        </w:rPr>
        <w:t xml:space="preserve"> 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1880" w:dyaOrig="700">
          <v:shape id="_x0000_i1031" type="#_x0000_t75" style="width:93.5pt;height:35pt" o:ole="">
            <v:imagedata r:id="rId21" o:title=""/>
          </v:shape>
          <o:OLEObject Type="Embed" ProgID="Equation.DSMT4" ShapeID="_x0000_i1031" DrawAspect="Content" ObjectID="_1589570386" r:id="rId22"/>
        </w:object>
      </w:r>
      <w:r w:rsidR="00C60314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FA4173" w:rsidRPr="00BD03F1" w:rsidRDefault="00FA4173" w:rsidP="00FA4173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5020" w:dyaOrig="700">
          <v:shape id="_x0000_i1032" type="#_x0000_t75" style="width:249pt;height:35pt" o:ole="">
            <v:imagedata r:id="rId23" o:title=""/>
          </v:shape>
          <o:OLEObject Type="Embed" ProgID="Equation.DSMT4" ShapeID="_x0000_i1032" DrawAspect="Content" ObjectID="_1589570387" r:id="rId24"/>
        </w:object>
      </w:r>
    </w:p>
    <w:p w:rsidR="00FA4173" w:rsidRPr="00BD03F1" w:rsidRDefault="00FA4173" w:rsidP="00FA4173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4000" w:dyaOrig="660">
          <v:shape id="_x0000_i1033" type="#_x0000_t75" style="width:199pt;height:33.5pt" o:ole="">
            <v:imagedata r:id="rId25" o:title=""/>
          </v:shape>
          <o:OLEObject Type="Embed" ProgID="Equation.DSMT4" ShapeID="_x0000_i1033" DrawAspect="Content" ObjectID="_1589570388" r:id="rId26"/>
        </w:object>
      </w:r>
    </w:p>
    <w:p w:rsidR="00FA4173" w:rsidRPr="00BD03F1" w:rsidRDefault="00FA4173" w:rsidP="00FA4173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5920" w:dyaOrig="620">
          <v:shape id="_x0000_i1034" type="#_x0000_t75" style="width:294.5pt;height:31pt" o:ole="">
            <v:imagedata r:id="rId27" o:title=""/>
          </v:shape>
          <o:OLEObject Type="Embed" ProgID="Equation.DSMT4" ShapeID="_x0000_i1034" DrawAspect="Content" ObjectID="_1589570389" r:id="rId28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6E7190" w:rsidRPr="00BD03F1" w:rsidRDefault="006E7190" w:rsidP="006E7190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4</w:t>
      </w:r>
      <w:r w:rsidRPr="00BD03F1">
        <w:rPr>
          <w:rFonts w:ascii="Times New Roman" w:hAnsi="Times New Roman" w:cs="Times New Roman"/>
          <w:sz w:val="24"/>
          <w:szCs w:val="24"/>
        </w:rPr>
        <w:t>．</w:t>
      </w:r>
      <w:r w:rsidRPr="00BD03F1">
        <w:rPr>
          <w:rFonts w:ascii="Times New Roman" w:hAnsi="Times New Roman" w:cs="Times New Roman"/>
          <w:sz w:val="24"/>
          <w:szCs w:val="24"/>
        </w:rPr>
        <w:t xml:space="preserve"> </w:t>
      </w:r>
      <w:r w:rsidRPr="00BD03F1">
        <w:rPr>
          <w:rFonts w:ascii="Times New Roman" w:hAnsi="Times New Roman" w:cs="Times New Roman"/>
          <w:position w:val="-60"/>
          <w:sz w:val="24"/>
          <w:szCs w:val="24"/>
        </w:rPr>
        <w:object w:dxaOrig="1180" w:dyaOrig="1320">
          <v:shape id="_x0000_i1035" type="#_x0000_t75" style="width:59pt;height:67pt" o:ole="">
            <v:imagedata r:id="rId29" o:title=""/>
          </v:shape>
          <o:OLEObject Type="Embed" ProgID="Equation.DSMT4" ShapeID="_x0000_i1035" DrawAspect="Content" ObjectID="_1589570390" r:id="rId30"/>
        </w:object>
      </w:r>
      <w:r w:rsidR="00C60314">
        <w:rPr>
          <w:rFonts w:ascii="Times New Roman" w:hAnsi="Times New Roman" w:cs="Times New Roman"/>
          <w:sz w:val="24"/>
          <w:szCs w:val="24"/>
          <w:u w:val="single"/>
        </w:rPr>
        <w:t xml:space="preserve">            </w: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603092" w:rsidRPr="00BD03F1" w:rsidRDefault="00572050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令</w:t>
      </w:r>
      <w:r w:rsidR="00603092" w:rsidRPr="00BD03F1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036" type="#_x0000_t75" style="width:47.5pt;height:16pt" o:ole="">
            <v:imagedata r:id="rId31" o:title=""/>
          </v:shape>
          <o:OLEObject Type="Embed" ProgID="Equation.DSMT4" ShapeID="_x0000_i1036" DrawAspect="Content" ObjectID="_1589570391" r:id="rId32"/>
        </w:object>
      </w:r>
      <w:r w:rsidR="00603092" w:rsidRPr="00BD03F1">
        <w:rPr>
          <w:rFonts w:ascii="Times New Roman" w:hAnsi="Times New Roman" w:cs="Times New Roman" w:hint="eastAsia"/>
          <w:sz w:val="24"/>
          <w:szCs w:val="24"/>
        </w:rPr>
        <w:t>，则</w:t>
      </w:r>
      <w:r w:rsidR="00603092" w:rsidRPr="00BD03F1">
        <w:rPr>
          <w:rFonts w:ascii="Times New Roman" w:hAnsi="Times New Roman" w:cs="Times New Roman"/>
          <w:position w:val="-30"/>
          <w:sz w:val="24"/>
          <w:szCs w:val="24"/>
        </w:rPr>
        <w:object w:dxaOrig="4680" w:dyaOrig="720">
          <v:shape id="_x0000_i1037" type="#_x0000_t75" style="width:235.5pt;height:37pt" o:ole="">
            <v:imagedata r:id="rId33" o:title=""/>
          </v:shape>
          <o:OLEObject Type="Embed" ProgID="Equation.DSMT4" ShapeID="_x0000_i1037" DrawAspect="Content" ObjectID="_1589570392" r:id="rId34"/>
        </w:object>
      </w:r>
      <w:r w:rsidR="00603092" w:rsidRPr="00BD03F1">
        <w:rPr>
          <w:rFonts w:ascii="Times New Roman" w:hAnsi="Times New Roman" w:cs="Times New Roman" w:hint="eastAsia"/>
          <w:sz w:val="24"/>
          <w:szCs w:val="24"/>
        </w:rPr>
        <w:t>，</w:t>
      </w:r>
    </w:p>
    <w:p w:rsidR="00603092" w:rsidRPr="00BD03F1" w:rsidRDefault="00603092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令</w:t>
      </w:r>
      <w:r w:rsidRPr="00BD03F1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038" type="#_x0000_t75" style="width:49pt;height:16pt" o:ole="">
            <v:imagedata r:id="rId35" o:title=""/>
          </v:shape>
          <o:OLEObject Type="Embed" ProgID="Equation.DSMT4" ShapeID="_x0000_i1038" DrawAspect="Content" ObjectID="_1589570393" r:id="rId36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则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5200" w:dyaOrig="720">
          <v:shape id="_x0000_i1039" type="#_x0000_t75" style="width:262pt;height:37pt" o:ole="">
            <v:imagedata r:id="rId37" o:title=""/>
          </v:shape>
          <o:OLEObject Type="Embed" ProgID="Equation.DSMT4" ShapeID="_x0000_i1039" DrawAspect="Content" ObjectID="_1589570394" r:id="rId38"/>
        </w:object>
      </w:r>
    </w:p>
    <w:p w:rsidR="00603092" w:rsidRPr="00BD03F1" w:rsidRDefault="00603092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3879" w:dyaOrig="700">
          <v:shape id="_x0000_i1040" type="#_x0000_t75" style="width:195.5pt;height:35pt" o:ole="">
            <v:imagedata r:id="rId39" o:title=""/>
          </v:shape>
          <o:OLEObject Type="Embed" ProgID="Equation.DSMT4" ShapeID="_x0000_i1040" DrawAspect="Content" ObjectID="_1589570395" r:id="rId4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，</w:t>
      </w:r>
    </w:p>
    <w:p w:rsidR="00603092" w:rsidRPr="00BD03F1" w:rsidRDefault="00603092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故</w:t>
      </w:r>
      <w:r w:rsidR="00C60314" w:rsidRPr="00BD03F1">
        <w:rPr>
          <w:rFonts w:ascii="Times New Roman" w:hAnsi="Times New Roman" w:cs="Times New Roman"/>
          <w:position w:val="-60"/>
          <w:sz w:val="24"/>
          <w:szCs w:val="24"/>
        </w:rPr>
        <w:object w:dxaOrig="1540" w:dyaOrig="1320">
          <v:shape id="_x0000_i1211" type="#_x0000_t75" style="width:77.5pt;height:67pt" o:ole="">
            <v:imagedata r:id="rId41" o:title=""/>
          </v:shape>
          <o:OLEObject Type="Embed" ProgID="Equation.DSMT4" ShapeID="_x0000_i1211" DrawAspect="Content" ObjectID="_1589570396" r:id="rId42"/>
        </w:object>
      </w:r>
      <w:r w:rsidRPr="00BD03F1">
        <w:rPr>
          <w:rFonts w:ascii="Times New Roman" w:hAnsi="Times New Roman" w:cs="Times New Roman"/>
          <w:sz w:val="24"/>
          <w:szCs w:val="24"/>
        </w:rPr>
        <w:t>.</w:t>
      </w:r>
    </w:p>
    <w:p w:rsidR="002B07B8" w:rsidRPr="00BD03F1" w:rsidRDefault="00FA417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5</w:t>
      </w:r>
      <w:r w:rsidR="00A70DDC" w:rsidRPr="00BD03F1">
        <w:rPr>
          <w:rFonts w:ascii="Times New Roman" w:hAnsi="Times New Roman" w:cs="Times New Roman"/>
          <w:sz w:val="24"/>
          <w:szCs w:val="24"/>
        </w:rPr>
        <w:t>．</w:t>
      </w:r>
      <w:bookmarkStart w:id="0" w:name="OLE_LINK3"/>
      <w:bookmarkStart w:id="1" w:name="OLE_LINK4"/>
      <w:r w:rsidR="00A70DDC" w:rsidRPr="00BD03F1"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_x0000_i1042" type="#_x0000_t75" style="width:73.5pt;height:33.5pt" o:ole="">
            <v:imagedata r:id="rId43" o:title=""/>
          </v:shape>
          <o:OLEObject Type="Embed" ProgID="Equation.DSMT4" ShapeID="_x0000_i1042" DrawAspect="Content" ObjectID="_1589570397" r:id="rId44"/>
        </w:object>
      </w:r>
      <w:bookmarkEnd w:id="0"/>
      <w:bookmarkEnd w:id="1"/>
      <w:r w:rsidR="00C60314">
        <w:rPr>
          <w:rFonts w:ascii="Times New Roman" w:hAnsi="Times New Roman" w:cs="Times New Roman"/>
          <w:sz w:val="24"/>
          <w:szCs w:val="24"/>
          <w:u w:val="single"/>
        </w:rPr>
        <w:t xml:space="preserve">                </w:t>
      </w:r>
      <w:r w:rsidR="002B07B8" w:rsidRPr="00BD03F1">
        <w:rPr>
          <w:rFonts w:ascii="Times New Roman" w:hAnsi="Times New Roman" w:cs="Times New Roman"/>
          <w:sz w:val="24"/>
          <w:szCs w:val="24"/>
        </w:rPr>
        <w:t>.</w:t>
      </w:r>
    </w:p>
    <w:p w:rsidR="00603092" w:rsidRPr="00BD03F1" w:rsidRDefault="00603092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因为</w:t>
      </w:r>
      <w:r w:rsidR="00102EA3" w:rsidRPr="00BD03F1">
        <w:rPr>
          <w:rFonts w:ascii="Times New Roman" w:hAnsi="Times New Roman" w:cs="Times New Roman"/>
          <w:position w:val="-28"/>
          <w:sz w:val="24"/>
          <w:szCs w:val="24"/>
        </w:rPr>
        <w:object w:dxaOrig="5920" w:dyaOrig="660">
          <v:shape id="_x0000_i1043" type="#_x0000_t75" style="width:302pt;height:32pt" o:ole="">
            <v:imagedata r:id="rId45" o:title=""/>
          </v:shape>
          <o:OLEObject Type="Embed" ProgID="Equation.DSMT4" ShapeID="_x0000_i1043" DrawAspect="Content" ObjectID="_1589570398" r:id="rId46"/>
        </w:object>
      </w:r>
    </w:p>
    <w:p w:rsidR="00102EA3" w:rsidRPr="00BD03F1" w:rsidRDefault="00102EA3" w:rsidP="002B07B8">
      <w:pPr>
        <w:spacing w:line="312" w:lineRule="auto"/>
        <w:rPr>
          <w:sz w:val="24"/>
          <w:szCs w:val="24"/>
        </w:rPr>
      </w:pPr>
      <w:r w:rsidRPr="00BD03F1">
        <w:rPr>
          <w:position w:val="-10"/>
          <w:sz w:val="24"/>
          <w:szCs w:val="24"/>
        </w:rPr>
        <w:object w:dxaOrig="3240" w:dyaOrig="320">
          <v:shape id="_x0000_i1044" type="#_x0000_t75" style="width:162.5pt;height:16pt" o:ole="">
            <v:imagedata r:id="rId47" o:title=""/>
          </v:shape>
          <o:OLEObject Type="Embed" ProgID="Equation.DSMT4" ShapeID="_x0000_i1044" DrawAspect="Content" ObjectID="_1589570399" r:id="rId48"/>
        </w:object>
      </w:r>
    </w:p>
    <w:p w:rsidR="00102EA3" w:rsidRPr="00BD03F1" w:rsidRDefault="00102EA3" w:rsidP="002B07B8">
      <w:pPr>
        <w:spacing w:line="312" w:lineRule="auto"/>
        <w:rPr>
          <w:sz w:val="24"/>
          <w:szCs w:val="24"/>
        </w:rPr>
      </w:pPr>
      <w:r w:rsidRPr="00BD03F1">
        <w:rPr>
          <w:rFonts w:hint="eastAsia"/>
          <w:sz w:val="24"/>
          <w:szCs w:val="24"/>
        </w:rPr>
        <w:t>所以</w:t>
      </w:r>
      <w:r w:rsidRPr="00BD03F1">
        <w:rPr>
          <w:position w:val="-24"/>
          <w:sz w:val="24"/>
          <w:szCs w:val="24"/>
        </w:rPr>
        <w:object w:dxaOrig="3620" w:dyaOrig="620">
          <v:shape id="_x0000_i1045" type="#_x0000_t75" style="width:181pt;height:31pt" o:ole="">
            <v:imagedata r:id="rId49" o:title=""/>
          </v:shape>
          <o:OLEObject Type="Embed" ProgID="Equation.DSMT4" ShapeID="_x0000_i1045" DrawAspect="Content" ObjectID="_1589570400" r:id="rId50"/>
        </w:object>
      </w:r>
      <w:r w:rsidRPr="00BD03F1">
        <w:rPr>
          <w:rFonts w:hint="eastAsia"/>
          <w:sz w:val="24"/>
          <w:szCs w:val="24"/>
        </w:rPr>
        <w:t>，于是，该级数的前</w:t>
      </w:r>
      <w:r w:rsidRPr="00BD03F1">
        <w:rPr>
          <w:position w:val="-6"/>
          <w:sz w:val="24"/>
          <w:szCs w:val="24"/>
        </w:rPr>
        <w:object w:dxaOrig="200" w:dyaOrig="220">
          <v:shape id="_x0000_i1046" type="#_x0000_t75" style="width:10pt;height:11pt" o:ole="">
            <v:imagedata r:id="rId51" o:title=""/>
          </v:shape>
          <o:OLEObject Type="Embed" ProgID="Equation.DSMT4" ShapeID="_x0000_i1046" DrawAspect="Content" ObjectID="_1589570401" r:id="rId52"/>
        </w:object>
      </w:r>
      <w:r w:rsidRPr="00BD03F1">
        <w:rPr>
          <w:rFonts w:hint="eastAsia"/>
          <w:sz w:val="24"/>
          <w:szCs w:val="24"/>
        </w:rPr>
        <w:t>项和为</w:t>
      </w:r>
    </w:p>
    <w:p w:rsidR="00102EA3" w:rsidRPr="00BD03F1" w:rsidRDefault="00102EA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sz w:val="24"/>
          <w:szCs w:val="24"/>
        </w:rPr>
        <w:tab/>
      </w: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7920" w:dyaOrig="360">
          <v:shape id="_x0000_i1047" type="#_x0000_t75" style="width:404.5pt;height:17.5pt" o:ole="">
            <v:imagedata r:id="rId53" o:title=""/>
          </v:shape>
          <o:OLEObject Type="Embed" ProgID="Equation.DSMT4" ShapeID="_x0000_i1047" DrawAspect="Content" ObjectID="_1589570402" r:id="rId54"/>
        </w:object>
      </w:r>
    </w:p>
    <w:p w:rsidR="00102EA3" w:rsidRPr="00BD03F1" w:rsidRDefault="00102EA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12"/>
          <w:sz w:val="24"/>
          <w:szCs w:val="24"/>
        </w:rPr>
        <w:object w:dxaOrig="3519" w:dyaOrig="360">
          <v:shape id="_x0000_i1048" type="#_x0000_t75" style="width:180pt;height:17.5pt" o:ole="">
            <v:imagedata r:id="rId55" o:title=""/>
          </v:shape>
          <o:OLEObject Type="Embed" ProgID="Equation.DSMT4" ShapeID="_x0000_i1048" DrawAspect="Content" ObjectID="_1589570403" r:id="rId56"/>
        </w:object>
      </w:r>
    </w:p>
    <w:p w:rsidR="00102EA3" w:rsidRPr="00BD03F1" w:rsidRDefault="00102EA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故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5040" w:dyaOrig="680">
          <v:shape id="_x0000_i1049" type="#_x0000_t75" style="width:257.5pt;height:33.5pt" o:ole="">
            <v:imagedata r:id="rId57" o:title=""/>
          </v:shape>
          <o:OLEObject Type="Embed" ProgID="Equation.DSMT4" ShapeID="_x0000_i1049" DrawAspect="Content" ObjectID="_1589570404" r:id="rId58"/>
        </w:object>
      </w:r>
    </w:p>
    <w:p w:rsidR="00EE1DE9" w:rsidRDefault="00EE1DE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D03F1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BD03F1">
        <w:rPr>
          <w:rFonts w:ascii="Times New Roman" w:hAnsi="Times New Roman" w:cs="Times New Roman"/>
          <w:sz w:val="24"/>
          <w:szCs w:val="24"/>
        </w:rPr>
        <w:t xml:space="preserve">. </w:t>
      </w:r>
      <w:r w:rsidR="00CE7D86" w:rsidRPr="00BD03F1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50" type="#_x0000_t75" style="width:78.5pt;height:30.5pt" o:ole="">
            <v:imagedata r:id="rId59" o:title=""/>
          </v:shape>
          <o:OLEObject Type="Embed" ProgID="Equation.DSMT4" ShapeID="_x0000_i1050" DrawAspect="Content" ObjectID="_1589570405" r:id="rId60"/>
        </w:object>
      </w:r>
      <w:r w:rsidR="005114FA">
        <w:rPr>
          <w:rFonts w:ascii="Times New Roman" w:hAnsi="Times New Roman" w:cs="Times New Roman"/>
          <w:sz w:val="24"/>
          <w:szCs w:val="24"/>
          <w:u w:val="single"/>
        </w:rPr>
        <w:t xml:space="preserve">                  </w:t>
      </w:r>
      <w:r w:rsidR="00CE7D86" w:rsidRPr="00BD03F1">
        <w:rPr>
          <w:rFonts w:ascii="Times New Roman" w:hAnsi="Times New Roman" w:cs="Times New Roman"/>
          <w:sz w:val="24"/>
          <w:szCs w:val="24"/>
        </w:rPr>
        <w:t>.</w:t>
      </w:r>
    </w:p>
    <w:p w:rsidR="00C211D7" w:rsidRDefault="00C211D7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4260" w:dyaOrig="620">
          <v:shape id="_x0000_i1051" type="#_x0000_t75" style="width:217.5pt;height:30.5pt" o:ole="">
            <v:imagedata r:id="rId61" o:title=""/>
          </v:shape>
          <o:OLEObject Type="Embed" ProgID="Equation.DSMT4" ShapeID="_x0000_i1051" DrawAspect="Content" ObjectID="_1589570406" r:id="rId62"/>
        </w:object>
      </w:r>
    </w:p>
    <w:p w:rsidR="00C211D7" w:rsidRDefault="00C211D7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令</w:t>
      </w:r>
      <w:r w:rsidRPr="00BD03F1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052" type="#_x0000_t75" style="width:34.5pt;height:32.5pt" o:ole="">
            <v:imagedata r:id="rId63" o:title=""/>
          </v:shape>
          <o:OLEObject Type="Embed" ProgID="Equation.DSMT4" ShapeID="_x0000_i1052" DrawAspect="Content" ObjectID="_1589570407" r:id="rId64"/>
        </w:object>
      </w:r>
      <w:r>
        <w:rPr>
          <w:rFonts w:ascii="Times New Roman" w:hAnsi="Times New Roman" w:cs="Times New Roman" w:hint="eastAsia"/>
          <w:sz w:val="24"/>
          <w:szCs w:val="24"/>
        </w:rPr>
        <w:t>，则</w:t>
      </w:r>
      <w:r w:rsidRPr="00C211D7">
        <w:rPr>
          <w:rFonts w:ascii="Times New Roman" w:hAnsi="Times New Roman" w:cs="Times New Roman"/>
          <w:position w:val="-56"/>
          <w:sz w:val="24"/>
          <w:szCs w:val="24"/>
        </w:rPr>
        <w:object w:dxaOrig="4720" w:dyaOrig="1240">
          <v:shape id="_x0000_i1053" type="#_x0000_t75" style="width:241pt;height:61pt" o:ole="">
            <v:imagedata r:id="rId65" o:title=""/>
          </v:shape>
          <o:OLEObject Type="Embed" ProgID="Equation.DSMT4" ShapeID="_x0000_i1053" DrawAspect="Content" ObjectID="_1589570408" r:id="rId6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</w:p>
    <w:p w:rsidR="005114FA" w:rsidRDefault="00C211D7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所以，</w:t>
      </w:r>
      <w:r w:rsidR="005114FA" w:rsidRPr="005114FA">
        <w:rPr>
          <w:rFonts w:ascii="Times New Roman" w:hAnsi="Times New Roman" w:cs="Times New Roman"/>
          <w:position w:val="-30"/>
          <w:sz w:val="24"/>
          <w:szCs w:val="24"/>
        </w:rPr>
        <w:object w:dxaOrig="4740" w:dyaOrig="760">
          <v:shape id="_x0000_i1054" type="#_x0000_t75" style="width:242pt;height:37.5pt" o:ole="">
            <v:imagedata r:id="rId67" o:title=""/>
          </v:shape>
          <o:OLEObject Type="Embed" ProgID="Equation.DSMT4" ShapeID="_x0000_i1054" DrawAspect="Content" ObjectID="_1589570409" r:id="rId68"/>
        </w:object>
      </w:r>
      <w:r w:rsidR="005114FA">
        <w:rPr>
          <w:rFonts w:ascii="Times New Roman" w:hAnsi="Times New Roman" w:cs="Times New Roman"/>
          <w:sz w:val="24"/>
          <w:szCs w:val="24"/>
        </w:rPr>
        <w:t>.</w:t>
      </w:r>
    </w:p>
    <w:p w:rsidR="00C10F76" w:rsidRPr="00BD03F1" w:rsidRDefault="00BA5DA6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 xml:space="preserve">7. </w:t>
      </w:r>
      <w:r w:rsidRPr="00BD03F1">
        <w:rPr>
          <w:rFonts w:ascii="Times New Roman" w:hAnsi="Times New Roman" w:cs="Times New Roman" w:hint="eastAsia"/>
          <w:sz w:val="24"/>
          <w:szCs w:val="24"/>
        </w:rPr>
        <w:t>函数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460" w:dyaOrig="420">
          <v:shape id="_x0000_i1055" type="#_x0000_t75" style="width:73pt;height:21.5pt" o:ole="">
            <v:imagedata r:id="rId69" o:title=""/>
          </v:shape>
          <o:OLEObject Type="Embed" ProgID="Equation.DSMT4" ShapeID="_x0000_i1055" DrawAspect="Content" ObjectID="_1589570410" r:id="rId70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的幂级数展开式为</w:t>
      </w:r>
      <w:r w:rsidRPr="00BD03F1">
        <w:rPr>
          <w:rFonts w:ascii="Times New Roman" w:hAnsi="Times New Roman" w:cs="Times New Roman"/>
          <w:position w:val="6"/>
          <w:sz w:val="24"/>
          <w:szCs w:val="24"/>
          <w:u w:val="single"/>
        </w:rPr>
        <w:object w:dxaOrig="3400" w:dyaOrig="700">
          <v:shape id="_x0000_i1056" type="#_x0000_t75" style="width:170.5pt;height:35.5pt" o:ole="">
            <v:imagedata r:id="rId71" o:title=""/>
          </v:shape>
          <o:OLEObject Type="Embed" ProgID="Equation.DSMT4" ShapeID="_x0000_i1056" DrawAspect="Content" ObjectID="_1589570411" r:id="rId72"/>
        </w:object>
      </w:r>
      <w:r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C10F76" w:rsidRPr="00BD03F1" w:rsidRDefault="00C10F76" w:rsidP="002B07B8">
      <w:pPr>
        <w:spacing w:line="312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解：因为</w:t>
      </w:r>
      <w:r w:rsidR="005114FA" w:rsidRPr="00BD03F1">
        <w:rPr>
          <w:rFonts w:ascii="Times New Roman" w:hAnsi="Times New Roman" w:cs="Times New Roman"/>
          <w:position w:val="-30"/>
          <w:sz w:val="24"/>
          <w:szCs w:val="24"/>
        </w:rPr>
        <w:object w:dxaOrig="5080" w:dyaOrig="1020">
          <v:shape id="_x0000_i1057" type="#_x0000_t75" style="width:253.5pt;height:52pt" o:ole="">
            <v:imagedata r:id="rId73" o:title=""/>
          </v:shape>
          <o:OLEObject Type="Embed" ProgID="Equation.DSMT4" ShapeID="_x0000_i1057" DrawAspect="Content" ObjectID="_1589570412" r:id="rId74"/>
        </w:object>
      </w:r>
    </w:p>
    <w:p w:rsidR="00C60314" w:rsidRDefault="008C20B5" w:rsidP="002B07B8">
      <w:pPr>
        <w:spacing w:line="312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D03F1">
        <w:rPr>
          <w:rFonts w:ascii="Times New Roman" w:hAnsi="Times New Roman" w:cs="Times New Roman" w:hint="eastAsia"/>
          <w:position w:val="-10"/>
          <w:sz w:val="24"/>
          <w:szCs w:val="24"/>
        </w:rPr>
        <w:t>由幂级数展开式</w:t>
      </w:r>
      <w:r w:rsidR="00C60314">
        <w:rPr>
          <w:rFonts w:ascii="Times New Roman" w:hAnsi="Times New Roman" w:cs="Times New Roman" w:hint="eastAsia"/>
          <w:position w:val="-10"/>
          <w:sz w:val="24"/>
          <w:szCs w:val="24"/>
        </w:rPr>
        <w:t>，</w:t>
      </w:r>
    </w:p>
    <w:p w:rsidR="009E19C9" w:rsidRDefault="006628BF" w:rsidP="00C60314">
      <w:pPr>
        <w:spacing w:line="312" w:lineRule="auto"/>
        <w:ind w:firstLineChars="400" w:firstLine="96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5520" w:dyaOrig="940">
          <v:shape id="_x0000_i1353" type="#_x0000_t75" style="width:276pt;height:48.5pt" o:ole="">
            <v:imagedata r:id="rId75" o:title=""/>
          </v:shape>
          <o:OLEObject Type="Embed" ProgID="Equation.DSMT4" ShapeID="_x0000_i1353" DrawAspect="Content" ObjectID="_1589570413" r:id="rId76"/>
        </w:object>
      </w:r>
    </w:p>
    <w:p w:rsidR="00C60314" w:rsidRPr="00BD03F1" w:rsidRDefault="00C60314" w:rsidP="002B07B8">
      <w:pPr>
        <w:spacing w:line="312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6628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BD03F1">
        <w:rPr>
          <w:rFonts w:ascii="Times New Roman" w:hAnsi="Times New Roman" w:cs="Times New Roman"/>
          <w:position w:val="-28"/>
          <w:sz w:val="24"/>
          <w:szCs w:val="24"/>
        </w:rPr>
        <w:object w:dxaOrig="2560" w:dyaOrig="680">
          <v:shape id="_x0000_i1356" type="#_x0000_t75" style="width:128pt;height:35pt" o:ole="">
            <v:imagedata r:id="rId77" o:title=""/>
          </v:shape>
          <o:OLEObject Type="Embed" ProgID="Equation.DSMT4" ShapeID="_x0000_i1356" DrawAspect="Content" ObjectID="_1589570414" r:id="rId78"/>
        </w:object>
      </w:r>
      <w:bookmarkStart w:id="2" w:name="_GoBack"/>
      <w:bookmarkEnd w:id="2"/>
    </w:p>
    <w:p w:rsidR="00551BE1" w:rsidRPr="00BD03F1" w:rsidRDefault="002A05F7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C60314">
        <w:rPr>
          <w:rFonts w:ascii="Times New Roman" w:hAnsi="Times New Roman" w:cs="Times New Roman" w:hint="eastAsia"/>
          <w:sz w:val="24"/>
          <w:szCs w:val="24"/>
        </w:rPr>
        <w:t>于是，</w:t>
      </w:r>
      <w:r w:rsidR="00C60314" w:rsidRPr="00BD03F1">
        <w:rPr>
          <w:rFonts w:ascii="Times New Roman" w:hAnsi="Times New Roman" w:cs="Times New Roman"/>
          <w:position w:val="-28"/>
          <w:sz w:val="24"/>
          <w:szCs w:val="24"/>
        </w:rPr>
        <w:object w:dxaOrig="5020" w:dyaOrig="700">
          <v:shape id="_x0000_i1224" type="#_x0000_t75" style="width:251pt;height:36pt" o:ole="">
            <v:imagedata r:id="rId79" o:title=""/>
          </v:shape>
          <o:OLEObject Type="Embed" ProgID="Equation.DSMT4" ShapeID="_x0000_i1224" DrawAspect="Content" ObjectID="_1589570415" r:id="rId80"/>
        </w:object>
      </w:r>
    </w:p>
    <w:p w:rsidR="005B73B9" w:rsidRDefault="005B73B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sz w:val="24"/>
          <w:szCs w:val="24"/>
        </w:rPr>
        <w:t>8.</w:t>
      </w:r>
      <w:r w:rsidR="00267AAB" w:rsidRPr="00BD03F1">
        <w:rPr>
          <w:rFonts w:ascii="Times New Roman" w:hAnsi="Times New Roman" w:cs="Times New Roman" w:hint="eastAsia"/>
          <w:sz w:val="24"/>
          <w:szCs w:val="24"/>
        </w:rPr>
        <w:t>设</w:t>
      </w:r>
      <w:r w:rsidR="00267AA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1" type="#_x0000_t75" style="width:27pt;height:16.5pt" o:ole="">
            <v:imagedata r:id="rId81" o:title=""/>
          </v:shape>
          <o:OLEObject Type="Embed" ProgID="Equation.DSMT4" ShapeID="_x0000_i1061" DrawAspect="Content" ObjectID="_1589570416" r:id="rId82"/>
        </w:object>
      </w:r>
      <w:r w:rsidR="00267AAB" w:rsidRPr="00BD03F1">
        <w:rPr>
          <w:rFonts w:ascii="Times New Roman" w:hAnsi="Times New Roman" w:cs="Times New Roman" w:hint="eastAsia"/>
          <w:sz w:val="24"/>
          <w:szCs w:val="24"/>
        </w:rPr>
        <w:t>的二阶导数存在，且</w:t>
      </w:r>
      <w:r w:rsidR="00267AA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62" type="#_x0000_t75" style="width:82pt;height:16.5pt" o:ole="">
            <v:imagedata r:id="rId83" o:title=""/>
          </v:shape>
          <o:OLEObject Type="Embed" ProgID="Equation.DSMT4" ShapeID="_x0000_i1062" DrawAspect="Content" ObjectID="_1589570417" r:id="rId84"/>
        </w:object>
      </w:r>
      <w:r w:rsidR="00267AAB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267AA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63" type="#_x0000_t75" style="width:42pt;height:16.5pt" o:ole="">
            <v:imagedata r:id="rId85" o:title=""/>
          </v:shape>
          <o:OLEObject Type="Embed" ProgID="Equation.DSMT4" ShapeID="_x0000_i1063" DrawAspect="Content" ObjectID="_1589570418" r:id="rId86"/>
        </w:object>
      </w:r>
      <w:r w:rsidR="00267AAB" w:rsidRPr="00BD03F1">
        <w:rPr>
          <w:rFonts w:ascii="Times New Roman" w:hAnsi="Times New Roman" w:cs="Times New Roman" w:hint="eastAsia"/>
          <w:sz w:val="24"/>
          <w:szCs w:val="24"/>
        </w:rPr>
        <w:t>，则</w:t>
      </w:r>
      <w:r w:rsidR="00267AAB" w:rsidRPr="00BD03F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64" type="#_x0000_t75" style="width:36pt;height:16.5pt" o:ole="">
            <v:imagedata r:id="rId87" o:title=""/>
          </v:shape>
          <o:OLEObject Type="Embed" ProgID="Equation.DSMT4" ShapeID="_x0000_i1064" DrawAspect="Content" ObjectID="_1589570419" r:id="rId88"/>
        </w:object>
      </w:r>
      <w:r w:rsidR="005114FA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 w:rsidR="00267AAB" w:rsidRPr="00BD03F1">
        <w:rPr>
          <w:rFonts w:ascii="Times New Roman" w:hAnsi="Times New Roman" w:cs="Times New Roman" w:hint="eastAsia"/>
          <w:sz w:val="24"/>
          <w:szCs w:val="24"/>
        </w:rPr>
        <w:t>.</w:t>
      </w:r>
    </w:p>
    <w:p w:rsidR="005114FA" w:rsidRDefault="005114FA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由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65" type="#_x0000_t75" style="width:82pt;height:16.5pt" o:ole="">
            <v:imagedata r:id="rId83" o:title=""/>
          </v:shape>
          <o:OLEObject Type="Embed" ProgID="Equation.DSMT4" ShapeID="_x0000_i1065" DrawAspect="Content" ObjectID="_1589570420" r:id="rId89"/>
        </w:object>
      </w:r>
      <w:r>
        <w:rPr>
          <w:rFonts w:ascii="Times New Roman" w:hAnsi="Times New Roman" w:cs="Times New Roman" w:hint="eastAsia"/>
          <w:sz w:val="24"/>
          <w:szCs w:val="24"/>
        </w:rPr>
        <w:t>量变求导，得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1066" type="#_x0000_t75" style="width:135pt;height:16.5pt" o:ole="">
            <v:imagedata r:id="rId90" o:title=""/>
          </v:shape>
          <o:OLEObject Type="Embed" ProgID="Equation.DSMT4" ShapeID="_x0000_i1066" DrawAspect="Content" ObjectID="_1589570421" r:id="rId91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B47043">
        <w:rPr>
          <w:rFonts w:ascii="Times New Roman" w:hAnsi="Times New Roman" w:cs="Times New Roman" w:hint="eastAsia"/>
          <w:sz w:val="24"/>
          <w:szCs w:val="24"/>
        </w:rPr>
        <w:t>即</w:t>
      </w:r>
      <w:r w:rsidR="00B47043"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67" type="#_x0000_t75" style="width:82pt;height:16.5pt" o:ole="">
            <v:imagedata r:id="rId92" o:title=""/>
          </v:shape>
          <o:OLEObject Type="Embed" ProgID="Equation.DSMT4" ShapeID="_x0000_i1067" DrawAspect="Content" ObjectID="_1589570422" r:id="rId93"/>
        </w:object>
      </w:r>
      <w:r w:rsidR="00B47043">
        <w:rPr>
          <w:rFonts w:ascii="Times New Roman" w:hAnsi="Times New Roman" w:cs="Times New Roman"/>
          <w:sz w:val="24"/>
          <w:szCs w:val="24"/>
        </w:rPr>
        <w:t>.</w:t>
      </w:r>
    </w:p>
    <w:p w:rsidR="005114FA" w:rsidRDefault="00B4704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故</w:t>
      </w:r>
      <w:r w:rsidRPr="00B47043">
        <w:rPr>
          <w:rFonts w:ascii="Times New Roman" w:hAnsi="Times New Roman" w:cs="Times New Roman"/>
          <w:position w:val="-12"/>
          <w:sz w:val="24"/>
          <w:szCs w:val="24"/>
        </w:rPr>
        <w:object w:dxaOrig="2439" w:dyaOrig="360">
          <v:shape id="_x0000_i1068" type="#_x0000_t75" style="width:122pt;height:18.5pt" o:ole="">
            <v:imagedata r:id="rId94" o:title=""/>
          </v:shape>
          <o:OLEObject Type="Embed" ProgID="Equation.DSMT4" ShapeID="_x0000_i1068" DrawAspect="Content" ObjectID="_1589570423" r:id="rId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7043" w:rsidRDefault="00B4704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注意到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69" type="#_x0000_t75" style="width:42pt;height:16.5pt" o:ole="">
            <v:imagedata r:id="rId85" o:title=""/>
          </v:shape>
          <o:OLEObject Type="Embed" ProgID="Equation.DSMT4" ShapeID="_x0000_i1069" DrawAspect="Content" ObjectID="_1589570424" r:id="rId9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70" type="#_x0000_t75" style="width:80pt;height:16.5pt" o:ole="">
            <v:imagedata r:id="rId97" o:title=""/>
          </v:shape>
          <o:OLEObject Type="Embed" ProgID="Equation.DSMT4" ShapeID="_x0000_i1070" DrawAspect="Content" ObjectID="_1589570425" r:id="rId98"/>
        </w:object>
      </w:r>
      <w:r>
        <w:rPr>
          <w:rFonts w:ascii="Times New Roman" w:hAnsi="Times New Roman" w:cs="Times New Roman" w:hint="eastAsia"/>
          <w:sz w:val="24"/>
          <w:szCs w:val="24"/>
        </w:rPr>
        <w:t>，则</w:t>
      </w:r>
      <w:r w:rsidRPr="00B4704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71" type="#_x0000_t75" style="width:31pt;height:18.5pt" o:ole="">
            <v:imagedata r:id="rId99" o:title=""/>
          </v:shape>
          <o:OLEObject Type="Embed" ProgID="Equation.DSMT4" ShapeID="_x0000_i1071" DrawAspect="Content" ObjectID="_1589570426" r:id="rId100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B47043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72" type="#_x0000_t75" style="width:40pt;height:18.5pt" o:ole="">
            <v:imagedata r:id="rId101" o:title=""/>
          </v:shape>
          <o:OLEObject Type="Embed" ProgID="Equation.DSMT4" ShapeID="_x0000_i1072" DrawAspect="Content" ObjectID="_1589570427" r:id="rId102"/>
        </w:object>
      </w:r>
      <w:r>
        <w:rPr>
          <w:rFonts w:ascii="Times New Roman" w:hAnsi="Times New Roman" w:cs="Times New Roman" w:hint="eastAsia"/>
          <w:sz w:val="24"/>
          <w:szCs w:val="24"/>
        </w:rPr>
        <w:t>，即</w:t>
      </w:r>
      <w:r w:rsidRPr="00BD03F1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073" type="#_x0000_t75" style="width:95pt;height:16.5pt" o:ole="">
            <v:imagedata r:id="rId103" o:title=""/>
          </v:shape>
          <o:OLEObject Type="Embed" ProgID="Equation.DSMT4" ShapeID="_x0000_i1073" DrawAspect="Content" ObjectID="_1589570428" r:id="rId10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7262B" w:rsidRDefault="00F43415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 w:hint="eastAsia"/>
          <w:sz w:val="24"/>
          <w:szCs w:val="24"/>
        </w:rPr>
        <w:t>9</w:t>
      </w:r>
      <w:r w:rsidR="0007262B" w:rsidRPr="00BD03F1">
        <w:rPr>
          <w:rFonts w:ascii="Times New Roman" w:hAnsi="Times New Roman" w:cs="Times New Roman"/>
          <w:sz w:val="24"/>
          <w:szCs w:val="24"/>
        </w:rPr>
        <w:t xml:space="preserve">. </w:t>
      </w:r>
      <w:r w:rsidR="0007262B" w:rsidRPr="00BD03F1">
        <w:rPr>
          <w:rFonts w:ascii="Times New Roman" w:hAnsi="Times New Roman" w:cs="Times New Roman" w:hint="eastAsia"/>
          <w:sz w:val="24"/>
          <w:szCs w:val="24"/>
        </w:rPr>
        <w:t>设</w:t>
      </w:r>
      <w:r w:rsidR="00B47043" w:rsidRPr="00BD03F1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074" type="#_x0000_t75" style="width:153.5pt;height:20.5pt" o:ole="">
            <v:imagedata r:id="rId105" o:title=""/>
          </v:shape>
          <o:OLEObject Type="Embed" ProgID="Equation.DSMT4" ShapeID="_x0000_i1074" DrawAspect="Content" ObjectID="_1589570429" r:id="rId106"/>
        </w:object>
      </w:r>
      <w:r w:rsidR="0007262B" w:rsidRPr="00BD03F1">
        <w:rPr>
          <w:rFonts w:ascii="Times New Roman" w:hAnsi="Times New Roman" w:cs="Times New Roman" w:hint="eastAsia"/>
          <w:sz w:val="24"/>
          <w:szCs w:val="24"/>
        </w:rPr>
        <w:t>，</w:t>
      </w:r>
      <w:r w:rsidR="0007262B" w:rsidRPr="00BD03F1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075" type="#_x0000_t75" style="width:133pt;height:37pt" o:ole="">
            <v:imagedata r:id="rId107" o:title=""/>
          </v:shape>
          <o:OLEObject Type="Embed" ProgID="Equation.DSMT4" ShapeID="_x0000_i1075" DrawAspect="Content" ObjectID="_1589570430" r:id="rId108"/>
        </w:object>
      </w:r>
      <w:r w:rsidR="0007262B" w:rsidRPr="00BD03F1">
        <w:rPr>
          <w:rFonts w:ascii="Times New Roman" w:hAnsi="Times New Roman" w:cs="Times New Roman"/>
          <w:sz w:val="24"/>
          <w:szCs w:val="24"/>
        </w:rPr>
        <w:t>.</w:t>
      </w:r>
    </w:p>
    <w:p w:rsidR="00B47043" w:rsidRDefault="00B47043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由轮换对称性，</w:t>
      </w:r>
    </w:p>
    <w:p w:rsidR="00B47043" w:rsidRDefault="00B47043" w:rsidP="00B47043">
      <w:pPr>
        <w:spacing w:line="312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5280" w:dyaOrig="720">
          <v:shape id="_x0000_i1076" type="#_x0000_t75" style="width:264pt;height:37pt" o:ole="">
            <v:imagedata r:id="rId109" o:title=""/>
          </v:shape>
          <o:OLEObject Type="Embed" ProgID="Equation.DSMT4" ShapeID="_x0000_i1076" DrawAspect="Content" ObjectID="_1589570431" r:id="rId110"/>
        </w:object>
      </w:r>
    </w:p>
    <w:p w:rsidR="00B47043" w:rsidRDefault="00B47043" w:rsidP="00B47043">
      <w:pPr>
        <w:spacing w:line="312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D03F1">
        <w:rPr>
          <w:rFonts w:ascii="Times New Roman" w:hAnsi="Times New Roman" w:cs="Times New Roman"/>
          <w:position w:val="-30"/>
          <w:sz w:val="24"/>
          <w:szCs w:val="24"/>
        </w:rPr>
        <w:object w:dxaOrig="4080" w:dyaOrig="680">
          <v:shape id="_x0000_i1077" type="#_x0000_t75" style="width:204pt;height:35pt" o:ole="">
            <v:imagedata r:id="rId111" o:title=""/>
          </v:shape>
          <o:OLEObject Type="Embed" ProgID="Equation.DSMT4" ShapeID="_x0000_i1077" DrawAspect="Content" ObjectID="_1589570432" r:id="rId112"/>
        </w:object>
      </w:r>
    </w:p>
    <w:p w:rsidR="00B47043" w:rsidRDefault="00B47043" w:rsidP="00B47043">
      <w:pPr>
        <w:spacing w:line="312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47043">
        <w:rPr>
          <w:rFonts w:ascii="Times New Roman" w:hAnsi="Times New Roman" w:cs="Times New Roman"/>
          <w:position w:val="-24"/>
          <w:sz w:val="24"/>
          <w:szCs w:val="24"/>
        </w:rPr>
        <w:object w:dxaOrig="4420" w:dyaOrig="620">
          <v:shape id="_x0000_i1078" type="#_x0000_t75" style="width:221pt;height:32pt" o:ole="">
            <v:imagedata r:id="rId113" o:title=""/>
          </v:shape>
          <o:OLEObject Type="Embed" ProgID="Equation.DSMT4" ShapeID="_x0000_i1078" DrawAspect="Content" ObjectID="_1589570433" r:id="rId114"/>
        </w:object>
      </w:r>
    </w:p>
    <w:p w:rsidR="00B47043" w:rsidRDefault="00B47043" w:rsidP="00B47043">
      <w:pPr>
        <w:spacing w:line="312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47043">
        <w:rPr>
          <w:rFonts w:ascii="Times New Roman" w:hAnsi="Times New Roman" w:cs="Times New Roman"/>
          <w:position w:val="-24"/>
          <w:sz w:val="24"/>
          <w:szCs w:val="24"/>
        </w:rPr>
        <w:object w:dxaOrig="2940" w:dyaOrig="620">
          <v:shape id="_x0000_i1079" type="#_x0000_t75" style="width:147pt;height:32pt" o:ole="">
            <v:imagedata r:id="rId115" o:title=""/>
          </v:shape>
          <o:OLEObject Type="Embed" ProgID="Equation.DSMT4" ShapeID="_x0000_i1079" DrawAspect="Content" ObjectID="_1589570434" r:id="rId116"/>
        </w:object>
      </w:r>
    </w:p>
    <w:p w:rsidR="00B47043" w:rsidRDefault="00B47043" w:rsidP="00B47043">
      <w:pPr>
        <w:spacing w:line="312" w:lineRule="auto"/>
        <w:ind w:firstLineChars="500" w:firstLine="1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47043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080" type="#_x0000_t75" style="width:113pt;height:32pt" o:ole="">
            <v:imagedata r:id="rId117" o:title=""/>
          </v:shape>
          <o:OLEObject Type="Embed" ProgID="Equation.DSMT4" ShapeID="_x0000_i1080" DrawAspect="Content" ObjectID="_1589570435" r:id="rId1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20CD6" w:rsidRDefault="00F43415" w:rsidP="00B47043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D03F1">
        <w:rPr>
          <w:rFonts w:ascii="Times New Roman" w:hAnsi="Times New Roman" w:cs="Times New Roman"/>
          <w:sz w:val="24"/>
          <w:szCs w:val="24"/>
        </w:rPr>
        <w:t>1</w:t>
      </w:r>
      <w:r w:rsidRPr="00BD03F1">
        <w:rPr>
          <w:rFonts w:ascii="Times New Roman" w:hAnsi="Times New Roman" w:cs="Times New Roman" w:hint="eastAsia"/>
          <w:sz w:val="24"/>
          <w:szCs w:val="24"/>
        </w:rPr>
        <w:t>0</w:t>
      </w:r>
      <w:proofErr w:type="gramEnd"/>
      <w:r w:rsidR="00D20CD6" w:rsidRPr="00BD03F1">
        <w:rPr>
          <w:rFonts w:ascii="Times New Roman" w:hAnsi="Times New Roman" w:cs="Times New Roman"/>
          <w:sz w:val="24"/>
          <w:szCs w:val="24"/>
        </w:rPr>
        <w:t xml:space="preserve">. </w:t>
      </w:r>
      <w:r w:rsidR="00C727F0" w:rsidRPr="00BD03F1">
        <w:rPr>
          <w:rFonts w:ascii="Times New Roman" w:hAnsi="Times New Roman" w:cs="Times New Roman"/>
          <w:position w:val="-22"/>
          <w:sz w:val="24"/>
          <w:szCs w:val="24"/>
        </w:rPr>
        <w:object w:dxaOrig="5120" w:dyaOrig="560">
          <v:shape id="_x0000_i1081" type="#_x0000_t75" style="width:256pt;height:28.5pt" o:ole="">
            <v:imagedata r:id="rId119" o:title=""/>
          </v:shape>
          <o:OLEObject Type="Embed" ProgID="Equation.DSMT4" ShapeID="_x0000_i1081" DrawAspect="Content" ObjectID="_1589570436" r:id="rId120"/>
        </w:object>
      </w:r>
      <w:r w:rsidR="00C727F0">
        <w:rPr>
          <w:rFonts w:ascii="Times New Roman" w:hAnsi="Times New Roman" w:cs="Times New Roman"/>
          <w:sz w:val="24"/>
          <w:szCs w:val="24"/>
          <w:u w:val="single"/>
        </w:rPr>
        <w:t xml:space="preserve">                </w:t>
      </w:r>
      <w:r w:rsidR="00D20CD6" w:rsidRPr="00BD03F1">
        <w:rPr>
          <w:rFonts w:ascii="Times New Roman" w:hAnsi="Times New Roman" w:cs="Times New Roman"/>
          <w:sz w:val="24"/>
          <w:szCs w:val="24"/>
        </w:rPr>
        <w:t>.</w:t>
      </w:r>
    </w:p>
    <w:p w:rsidR="00C727F0" w:rsidRDefault="00C727F0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解：因为</w:t>
      </w:r>
      <w:r w:rsidRPr="00C727F0">
        <w:rPr>
          <w:rFonts w:ascii="Times New Roman" w:hAnsi="Times New Roman" w:cs="Times New Roman"/>
          <w:position w:val="-10"/>
          <w:sz w:val="24"/>
          <w:szCs w:val="24"/>
        </w:rPr>
        <w:object w:dxaOrig="6680" w:dyaOrig="360">
          <v:shape id="_x0000_i1082" type="#_x0000_t75" style="width:334pt;height:18.5pt" o:ole="">
            <v:imagedata r:id="rId121" o:title=""/>
          </v:shape>
          <o:OLEObject Type="Embed" ProgID="Equation.DSMT4" ShapeID="_x0000_i1082" DrawAspect="Content" ObjectID="_1589570437" r:id="rId122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</w:p>
    <w:p w:rsidR="00C727F0" w:rsidRDefault="00C727F0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故</w:t>
      </w:r>
      <w:r w:rsidRPr="00BD03F1">
        <w:rPr>
          <w:rFonts w:ascii="Times New Roman" w:hAnsi="Times New Roman" w:cs="Times New Roman"/>
          <w:position w:val="-22"/>
          <w:sz w:val="24"/>
          <w:szCs w:val="24"/>
        </w:rPr>
        <w:object w:dxaOrig="8120" w:dyaOrig="560">
          <v:shape id="_x0000_i1083" type="#_x0000_t75" style="width:406pt;height:28.5pt" o:ole="">
            <v:imagedata r:id="rId123" o:title=""/>
          </v:shape>
          <o:OLEObject Type="Embed" ProgID="Equation.DSMT4" ShapeID="_x0000_i1083" DrawAspect="Content" ObjectID="_1589570438" r:id="rId1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C727F0" w:rsidSect="00F9217B">
      <w:headerReference w:type="default" r:id="rId125"/>
      <w:footerReference w:type="default" r:id="rId126"/>
      <w:pgSz w:w="11906" w:h="16838" w:code="9"/>
      <w:pgMar w:top="1134" w:right="851" w:bottom="1134" w:left="1134" w:header="51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4F09" w:rsidRDefault="004F4F09" w:rsidP="004C33C0">
      <w:r>
        <w:separator/>
      </w:r>
    </w:p>
  </w:endnote>
  <w:endnote w:type="continuationSeparator" w:id="0">
    <w:p w:rsidR="004F4F09" w:rsidRDefault="004F4F09" w:rsidP="004C33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2146241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B47043" w:rsidRDefault="00B47043" w:rsidP="00953614">
            <w:pPr>
              <w:pStyle w:val="a8"/>
              <w:jc w:val="center"/>
            </w:pP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6628BF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953614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6628BF">
              <w:rPr>
                <w:rFonts w:ascii="Times New Roman" w:hAnsi="Times New Roman" w:cs="Times New Roman"/>
                <w:b/>
                <w:bCs/>
                <w:noProof/>
              </w:rPr>
              <w:t>3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47043" w:rsidRDefault="00B4704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4F09" w:rsidRDefault="004F4F09" w:rsidP="004C33C0">
      <w:r>
        <w:separator/>
      </w:r>
    </w:p>
  </w:footnote>
  <w:footnote w:type="continuationSeparator" w:id="0">
    <w:p w:rsidR="004F4F09" w:rsidRDefault="004F4F09" w:rsidP="004C33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043" w:rsidRPr="004C33C0" w:rsidRDefault="00B47043" w:rsidP="004C33C0">
    <w:pPr>
      <w:pStyle w:val="a6"/>
      <w:pBdr>
        <w:bottom w:val="none" w:sz="0" w:space="0" w:color="auto"/>
      </w:pBdr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D5B5D"/>
    <w:multiLevelType w:val="hybridMultilevel"/>
    <w:tmpl w:val="7A36E798"/>
    <w:lvl w:ilvl="0" w:tplc="46A0B7E2">
      <w:start w:val="3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0306C6"/>
    <w:multiLevelType w:val="hybridMultilevel"/>
    <w:tmpl w:val="330473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A34764"/>
    <w:multiLevelType w:val="hybridMultilevel"/>
    <w:tmpl w:val="94EEE254"/>
    <w:lvl w:ilvl="0" w:tplc="0EDECA18">
      <w:start w:val="1"/>
      <w:numFmt w:val="decimal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CD73EF5"/>
    <w:multiLevelType w:val="hybridMultilevel"/>
    <w:tmpl w:val="292016EC"/>
    <w:lvl w:ilvl="0" w:tplc="433CDDE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E15"/>
    <w:rsid w:val="00021F2E"/>
    <w:rsid w:val="00030047"/>
    <w:rsid w:val="00052D60"/>
    <w:rsid w:val="0007262B"/>
    <w:rsid w:val="00074A57"/>
    <w:rsid w:val="0009362B"/>
    <w:rsid w:val="000A73E0"/>
    <w:rsid w:val="000B16C2"/>
    <w:rsid w:val="00102EA3"/>
    <w:rsid w:val="00105398"/>
    <w:rsid w:val="001126EF"/>
    <w:rsid w:val="00115D48"/>
    <w:rsid w:val="001373CF"/>
    <w:rsid w:val="0014322E"/>
    <w:rsid w:val="0014453B"/>
    <w:rsid w:val="001475A0"/>
    <w:rsid w:val="00167847"/>
    <w:rsid w:val="001873D2"/>
    <w:rsid w:val="001A1DE5"/>
    <w:rsid w:val="001D03B9"/>
    <w:rsid w:val="001E780D"/>
    <w:rsid w:val="001F2604"/>
    <w:rsid w:val="001F5DDB"/>
    <w:rsid w:val="001F6465"/>
    <w:rsid w:val="001F76D4"/>
    <w:rsid w:val="002020FD"/>
    <w:rsid w:val="00205727"/>
    <w:rsid w:val="002066B7"/>
    <w:rsid w:val="00251DC7"/>
    <w:rsid w:val="00267AAB"/>
    <w:rsid w:val="00297E1D"/>
    <w:rsid w:val="002A05F7"/>
    <w:rsid w:val="002A4400"/>
    <w:rsid w:val="002B07B8"/>
    <w:rsid w:val="002B211D"/>
    <w:rsid w:val="002E1C27"/>
    <w:rsid w:val="002E7833"/>
    <w:rsid w:val="002F5617"/>
    <w:rsid w:val="00334BDF"/>
    <w:rsid w:val="00335D64"/>
    <w:rsid w:val="00386E15"/>
    <w:rsid w:val="003A3396"/>
    <w:rsid w:val="003C2B7A"/>
    <w:rsid w:val="00416EAB"/>
    <w:rsid w:val="00430494"/>
    <w:rsid w:val="004364C1"/>
    <w:rsid w:val="004545C3"/>
    <w:rsid w:val="0047418F"/>
    <w:rsid w:val="00482D7C"/>
    <w:rsid w:val="004C33C0"/>
    <w:rsid w:val="004F2265"/>
    <w:rsid w:val="004F2E0B"/>
    <w:rsid w:val="004F4F09"/>
    <w:rsid w:val="00501A68"/>
    <w:rsid w:val="00501F73"/>
    <w:rsid w:val="005114FA"/>
    <w:rsid w:val="005176DA"/>
    <w:rsid w:val="00524131"/>
    <w:rsid w:val="00551BE1"/>
    <w:rsid w:val="00555602"/>
    <w:rsid w:val="0056622D"/>
    <w:rsid w:val="00572050"/>
    <w:rsid w:val="0059332B"/>
    <w:rsid w:val="005B73B9"/>
    <w:rsid w:val="005F4AF4"/>
    <w:rsid w:val="00603092"/>
    <w:rsid w:val="0062729A"/>
    <w:rsid w:val="00635E19"/>
    <w:rsid w:val="006628BF"/>
    <w:rsid w:val="00673A6E"/>
    <w:rsid w:val="00687C43"/>
    <w:rsid w:val="006A52F4"/>
    <w:rsid w:val="006A6746"/>
    <w:rsid w:val="006A6A73"/>
    <w:rsid w:val="006D007A"/>
    <w:rsid w:val="006D2CC5"/>
    <w:rsid w:val="006E7190"/>
    <w:rsid w:val="006F2064"/>
    <w:rsid w:val="006F29AB"/>
    <w:rsid w:val="006F536C"/>
    <w:rsid w:val="006F738A"/>
    <w:rsid w:val="00700D5D"/>
    <w:rsid w:val="00701ED4"/>
    <w:rsid w:val="007274C9"/>
    <w:rsid w:val="00730097"/>
    <w:rsid w:val="00731373"/>
    <w:rsid w:val="007659F2"/>
    <w:rsid w:val="007740A7"/>
    <w:rsid w:val="007C6F72"/>
    <w:rsid w:val="007E5699"/>
    <w:rsid w:val="00803B60"/>
    <w:rsid w:val="00822281"/>
    <w:rsid w:val="00826F51"/>
    <w:rsid w:val="00830F50"/>
    <w:rsid w:val="00847601"/>
    <w:rsid w:val="00851AFA"/>
    <w:rsid w:val="0085239D"/>
    <w:rsid w:val="00897B4B"/>
    <w:rsid w:val="008C20B5"/>
    <w:rsid w:val="008D0277"/>
    <w:rsid w:val="008D42B2"/>
    <w:rsid w:val="008E23DF"/>
    <w:rsid w:val="008E4C54"/>
    <w:rsid w:val="008E5BD3"/>
    <w:rsid w:val="00914BDD"/>
    <w:rsid w:val="00920B37"/>
    <w:rsid w:val="009214C5"/>
    <w:rsid w:val="00921DE8"/>
    <w:rsid w:val="00953614"/>
    <w:rsid w:val="009663B0"/>
    <w:rsid w:val="00966567"/>
    <w:rsid w:val="00967357"/>
    <w:rsid w:val="00972072"/>
    <w:rsid w:val="009C6829"/>
    <w:rsid w:val="009D7A52"/>
    <w:rsid w:val="009E19C9"/>
    <w:rsid w:val="009F0514"/>
    <w:rsid w:val="009F7BEE"/>
    <w:rsid w:val="00A00203"/>
    <w:rsid w:val="00A0797C"/>
    <w:rsid w:val="00A226F6"/>
    <w:rsid w:val="00A5130D"/>
    <w:rsid w:val="00A70DDC"/>
    <w:rsid w:val="00A92428"/>
    <w:rsid w:val="00A9780A"/>
    <w:rsid w:val="00AC35D7"/>
    <w:rsid w:val="00AD28D6"/>
    <w:rsid w:val="00AE0D00"/>
    <w:rsid w:val="00B42ADC"/>
    <w:rsid w:val="00B47043"/>
    <w:rsid w:val="00B66D61"/>
    <w:rsid w:val="00B710B4"/>
    <w:rsid w:val="00B9241D"/>
    <w:rsid w:val="00BA5DA6"/>
    <w:rsid w:val="00BC0FF5"/>
    <w:rsid w:val="00BD03F1"/>
    <w:rsid w:val="00BF340E"/>
    <w:rsid w:val="00C10F76"/>
    <w:rsid w:val="00C211D7"/>
    <w:rsid w:val="00C3407F"/>
    <w:rsid w:val="00C421C1"/>
    <w:rsid w:val="00C424FA"/>
    <w:rsid w:val="00C43B2E"/>
    <w:rsid w:val="00C43D7A"/>
    <w:rsid w:val="00C44D3F"/>
    <w:rsid w:val="00C60314"/>
    <w:rsid w:val="00C727F0"/>
    <w:rsid w:val="00C9207E"/>
    <w:rsid w:val="00C9594F"/>
    <w:rsid w:val="00CE7D86"/>
    <w:rsid w:val="00CF70DC"/>
    <w:rsid w:val="00D12274"/>
    <w:rsid w:val="00D20CD6"/>
    <w:rsid w:val="00D231E4"/>
    <w:rsid w:val="00D279BF"/>
    <w:rsid w:val="00D30BBA"/>
    <w:rsid w:val="00DA48F0"/>
    <w:rsid w:val="00DE22BF"/>
    <w:rsid w:val="00DE253A"/>
    <w:rsid w:val="00DF01C2"/>
    <w:rsid w:val="00E014A1"/>
    <w:rsid w:val="00E06C70"/>
    <w:rsid w:val="00E3640B"/>
    <w:rsid w:val="00E4174A"/>
    <w:rsid w:val="00E452FA"/>
    <w:rsid w:val="00E56478"/>
    <w:rsid w:val="00E6353E"/>
    <w:rsid w:val="00EA6E06"/>
    <w:rsid w:val="00EB1849"/>
    <w:rsid w:val="00EE1DE9"/>
    <w:rsid w:val="00EE376C"/>
    <w:rsid w:val="00EE5817"/>
    <w:rsid w:val="00EF54B7"/>
    <w:rsid w:val="00F0405F"/>
    <w:rsid w:val="00F26700"/>
    <w:rsid w:val="00F278F0"/>
    <w:rsid w:val="00F41945"/>
    <w:rsid w:val="00F43415"/>
    <w:rsid w:val="00F50460"/>
    <w:rsid w:val="00F551A2"/>
    <w:rsid w:val="00F844B9"/>
    <w:rsid w:val="00F86FE4"/>
    <w:rsid w:val="00F9217B"/>
    <w:rsid w:val="00FA4173"/>
    <w:rsid w:val="00FB0CF3"/>
    <w:rsid w:val="00FB0DFF"/>
    <w:rsid w:val="00FD6B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58B592"/>
  <w15:docId w15:val="{1884C2E4-68F2-4676-87E4-C67AD952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7A5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278F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F278F0"/>
    <w:rPr>
      <w:sz w:val="18"/>
      <w:szCs w:val="18"/>
    </w:rPr>
  </w:style>
  <w:style w:type="table" w:styleId="a5">
    <w:name w:val="Table Grid"/>
    <w:basedOn w:val="a1"/>
    <w:uiPriority w:val="59"/>
    <w:rsid w:val="00F5046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header"/>
    <w:basedOn w:val="a"/>
    <w:link w:val="a7"/>
    <w:uiPriority w:val="99"/>
    <w:unhideWhenUsed/>
    <w:rsid w:val="004C33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C33C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C33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C33C0"/>
    <w:rPr>
      <w:sz w:val="18"/>
      <w:szCs w:val="18"/>
    </w:rPr>
  </w:style>
  <w:style w:type="paragraph" w:styleId="aa">
    <w:name w:val="List Paragraph"/>
    <w:basedOn w:val="a"/>
    <w:uiPriority w:val="34"/>
    <w:qFormat/>
    <w:rsid w:val="00CF70DC"/>
    <w:pPr>
      <w:ind w:firstLineChars="200" w:firstLine="420"/>
    </w:pPr>
  </w:style>
  <w:style w:type="paragraph" w:customStyle="1" w:styleId="0">
    <w:name w:val="0"/>
    <w:basedOn w:val="a"/>
    <w:uiPriority w:val="99"/>
    <w:rsid w:val="00482D7C"/>
    <w:pPr>
      <w:widowControl/>
      <w:spacing w:before="100" w:beforeAutospacing="1" w:after="100" w:afterAutospacing="1" w:line="432" w:lineRule="auto"/>
      <w:jc w:val="left"/>
    </w:pPr>
    <w:rPr>
      <w:rFonts w:ascii="宋体" w:eastAsia="宋体" w:hAnsi="宋体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0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22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D78FD-CEA2-4877-8C7E-C6F5E8C72D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303</Words>
  <Characters>1733</Characters>
  <Application>Microsoft Office Word</Application>
  <DocSecurity>0</DocSecurity>
  <Lines>14</Lines>
  <Paragraphs>4</Paragraphs>
  <ScaleCrop>false</ScaleCrop>
  <Company>xmdx</Company>
  <LinksUpToDate>false</LinksUpToDate>
  <CharactersWithSpaces>2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xiaoyu zhuang</cp:lastModifiedBy>
  <cp:revision>3</cp:revision>
  <cp:lastPrinted>2017-05-23T00:56:00Z</cp:lastPrinted>
  <dcterms:created xsi:type="dcterms:W3CDTF">2018-06-03T14:17:00Z</dcterms:created>
  <dcterms:modified xsi:type="dcterms:W3CDTF">2018-06-03T14:27:00Z</dcterms:modified>
</cp:coreProperties>
</file>